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172" w:rsidRPr="00BE710B" w:rsidRDefault="00C328D4" w:rsidP="00931AB1">
      <w:pPr>
        <w:jc w:val="center"/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>M.</w:t>
      </w:r>
      <w:r w:rsidR="0042166B" w:rsidRPr="00BE710B">
        <w:rPr>
          <w:b/>
          <w:sz w:val="28"/>
          <w:szCs w:val="28"/>
        </w:rPr>
        <w:t>Sc</w:t>
      </w:r>
      <w:r w:rsidR="000B433C" w:rsidRPr="00BE710B">
        <w:rPr>
          <w:b/>
          <w:sz w:val="28"/>
          <w:szCs w:val="28"/>
        </w:rPr>
        <w:t>.</w:t>
      </w:r>
      <w:r w:rsidR="00D25172" w:rsidRPr="00BE710B">
        <w:rPr>
          <w:b/>
          <w:sz w:val="28"/>
          <w:szCs w:val="28"/>
        </w:rPr>
        <w:t xml:space="preserve"> DEGREE EXAMINATION</w:t>
      </w:r>
      <w:r w:rsidR="00502C71" w:rsidRPr="00BE710B">
        <w:rPr>
          <w:b/>
          <w:sz w:val="28"/>
          <w:szCs w:val="28"/>
        </w:rPr>
        <w:t xml:space="preserve"> NOVEMBER</w:t>
      </w:r>
      <w:r w:rsidR="00182719" w:rsidRPr="00BE710B">
        <w:rPr>
          <w:b/>
          <w:sz w:val="28"/>
          <w:szCs w:val="28"/>
        </w:rPr>
        <w:t xml:space="preserve"> 2015 </w:t>
      </w:r>
    </w:p>
    <w:p w:rsidR="000B433C" w:rsidRPr="00BE710B" w:rsidRDefault="000B433C" w:rsidP="00931AB1">
      <w:pPr>
        <w:jc w:val="center"/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>(</w:t>
      </w:r>
      <w:r w:rsidR="0042166B" w:rsidRPr="00BE710B">
        <w:rPr>
          <w:b/>
          <w:sz w:val="28"/>
          <w:szCs w:val="28"/>
        </w:rPr>
        <w:t>Physics</w:t>
      </w:r>
      <w:r w:rsidRPr="00BE710B">
        <w:rPr>
          <w:b/>
          <w:sz w:val="28"/>
          <w:szCs w:val="28"/>
        </w:rPr>
        <w:t>)</w:t>
      </w:r>
    </w:p>
    <w:p w:rsidR="00D25172" w:rsidRPr="00BE710B" w:rsidRDefault="0017233D" w:rsidP="00931AB1">
      <w:pPr>
        <w:tabs>
          <w:tab w:val="center" w:pos="4154"/>
          <w:tab w:val="left" w:pos="6360"/>
        </w:tabs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ab/>
      </w:r>
      <w:r w:rsidR="00D25172" w:rsidRPr="00BE710B">
        <w:rPr>
          <w:b/>
          <w:sz w:val="28"/>
          <w:szCs w:val="28"/>
        </w:rPr>
        <w:t>I YEAR — I SEMESTER</w:t>
      </w:r>
      <w:r w:rsidRPr="00BE710B">
        <w:rPr>
          <w:b/>
          <w:sz w:val="28"/>
          <w:szCs w:val="28"/>
        </w:rPr>
        <w:tab/>
      </w:r>
    </w:p>
    <w:p w:rsidR="00D25172" w:rsidRPr="00BE710B" w:rsidRDefault="004B5DC1" w:rsidP="00931AB1">
      <w:pPr>
        <w:jc w:val="center"/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 xml:space="preserve">Paper </w:t>
      </w:r>
      <w:r w:rsidR="00447263" w:rsidRPr="00BE710B">
        <w:rPr>
          <w:b/>
          <w:sz w:val="28"/>
          <w:szCs w:val="28"/>
        </w:rPr>
        <w:t>I</w:t>
      </w:r>
      <w:r w:rsidRPr="00BE710B">
        <w:rPr>
          <w:b/>
          <w:sz w:val="28"/>
          <w:szCs w:val="28"/>
        </w:rPr>
        <w:t xml:space="preserve">I — </w:t>
      </w:r>
      <w:r w:rsidR="00E05F02" w:rsidRPr="00BE710B">
        <w:rPr>
          <w:b/>
          <w:sz w:val="28"/>
          <w:szCs w:val="28"/>
        </w:rPr>
        <w:t>CLASSICAL MECHANICS AND RELATIVITY</w:t>
      </w:r>
    </w:p>
    <w:p w:rsidR="00D25172" w:rsidRPr="00BE710B" w:rsidRDefault="003005E5" w:rsidP="00931AB1">
      <w:pPr>
        <w:tabs>
          <w:tab w:val="right" w:pos="0"/>
          <w:tab w:val="right" w:pos="8280"/>
        </w:tabs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>Time : 3 hours</w:t>
      </w:r>
      <w:r w:rsidRPr="00BE710B">
        <w:rPr>
          <w:b/>
          <w:sz w:val="28"/>
          <w:szCs w:val="28"/>
        </w:rPr>
        <w:tab/>
        <w:t xml:space="preserve">    Max. M</w:t>
      </w:r>
      <w:r w:rsidR="00D25172" w:rsidRPr="00BE710B">
        <w:rPr>
          <w:b/>
          <w:sz w:val="28"/>
          <w:szCs w:val="28"/>
        </w:rPr>
        <w:t xml:space="preserve">arks : </w:t>
      </w:r>
      <w:r w:rsidR="00234C67" w:rsidRPr="00BE710B">
        <w:rPr>
          <w:b/>
          <w:sz w:val="28"/>
          <w:szCs w:val="28"/>
        </w:rPr>
        <w:t>75</w:t>
      </w:r>
    </w:p>
    <w:p w:rsidR="00D25172" w:rsidRPr="00BE710B" w:rsidRDefault="00D25172" w:rsidP="003E67ED">
      <w:pPr>
        <w:tabs>
          <w:tab w:val="right" w:pos="8280"/>
        </w:tabs>
        <w:spacing w:before="120" w:after="120" w:line="320" w:lineRule="atLeast"/>
        <w:jc w:val="center"/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>SECTION A</w:t>
      </w:r>
      <w:r w:rsidR="00C328D4" w:rsidRPr="00BE710B">
        <w:rPr>
          <w:b/>
          <w:sz w:val="28"/>
          <w:szCs w:val="28"/>
        </w:rPr>
        <w:t xml:space="preserve"> — (</w:t>
      </w:r>
      <w:r w:rsidR="00D5435E" w:rsidRPr="00BE710B">
        <w:rPr>
          <w:b/>
          <w:sz w:val="28"/>
          <w:szCs w:val="28"/>
        </w:rPr>
        <w:t>10</w:t>
      </w:r>
      <w:r w:rsidR="00234C67" w:rsidRPr="00BE710B">
        <w:rPr>
          <w:b/>
          <w:sz w:val="28"/>
          <w:szCs w:val="28"/>
        </w:rPr>
        <w:t xml:space="preserve"> × 2</w:t>
      </w:r>
      <w:r w:rsidR="00C328D4" w:rsidRPr="00BE710B">
        <w:rPr>
          <w:b/>
          <w:sz w:val="28"/>
          <w:szCs w:val="28"/>
        </w:rPr>
        <w:t xml:space="preserve"> = </w:t>
      </w:r>
      <w:r w:rsidR="00234C67" w:rsidRPr="00BE710B">
        <w:rPr>
          <w:b/>
          <w:sz w:val="28"/>
          <w:szCs w:val="28"/>
        </w:rPr>
        <w:t>2</w:t>
      </w:r>
      <w:r w:rsidRPr="00BE710B">
        <w:rPr>
          <w:b/>
          <w:sz w:val="28"/>
          <w:szCs w:val="28"/>
        </w:rPr>
        <w:t>0 marks)</w:t>
      </w:r>
    </w:p>
    <w:p w:rsidR="00D25172" w:rsidRPr="00BE710B" w:rsidRDefault="00D25172" w:rsidP="003E67ED">
      <w:pPr>
        <w:tabs>
          <w:tab w:val="right" w:pos="8280"/>
        </w:tabs>
        <w:spacing w:before="120" w:after="120" w:line="320" w:lineRule="atLeast"/>
        <w:jc w:val="center"/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>An</w:t>
      </w:r>
      <w:r w:rsidR="006F0E35" w:rsidRPr="00BE710B">
        <w:rPr>
          <w:b/>
          <w:sz w:val="28"/>
          <w:szCs w:val="28"/>
        </w:rPr>
        <w:t xml:space="preserve">swer </w:t>
      </w:r>
      <w:r w:rsidR="0042166B" w:rsidRPr="00BE710B">
        <w:rPr>
          <w:b/>
          <w:sz w:val="28"/>
          <w:szCs w:val="28"/>
        </w:rPr>
        <w:t xml:space="preserve">any </w:t>
      </w:r>
      <w:r w:rsidR="00D5435E" w:rsidRPr="00BE710B">
        <w:rPr>
          <w:b/>
          <w:i/>
          <w:sz w:val="28"/>
          <w:szCs w:val="28"/>
        </w:rPr>
        <w:t>T</w:t>
      </w:r>
      <w:r w:rsidR="0042166B" w:rsidRPr="00BE710B">
        <w:rPr>
          <w:b/>
          <w:i/>
          <w:sz w:val="28"/>
          <w:szCs w:val="28"/>
        </w:rPr>
        <w:t>E</w:t>
      </w:r>
      <w:r w:rsidR="00D5435E" w:rsidRPr="00BE710B">
        <w:rPr>
          <w:b/>
          <w:i/>
          <w:sz w:val="28"/>
          <w:szCs w:val="28"/>
        </w:rPr>
        <w:t xml:space="preserve">N </w:t>
      </w:r>
      <w:r w:rsidRPr="00BE710B">
        <w:rPr>
          <w:b/>
          <w:sz w:val="28"/>
          <w:szCs w:val="28"/>
        </w:rPr>
        <w:t>questions.</w:t>
      </w:r>
    </w:p>
    <w:p w:rsidR="00BE710B" w:rsidRPr="003E67ED" w:rsidRDefault="007B7786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State Hamilton’s variation P</w:t>
      </w:r>
      <w:r w:rsidR="00BE710B" w:rsidRPr="003E67ED">
        <w:rPr>
          <w:rFonts w:ascii="Times New Roman" w:hAnsi="Times New Roman"/>
          <w:sz w:val="24"/>
          <w:szCs w:val="24"/>
        </w:rPr>
        <w:t>rinciple.</w:t>
      </w:r>
    </w:p>
    <w:p w:rsidR="00BE710B" w:rsidRPr="003E67ED" w:rsidRDefault="00BE710B" w:rsidP="009D6DED">
      <w:pPr>
        <w:pStyle w:val="ListParagraph"/>
        <w:numPr>
          <w:ilvl w:val="0"/>
          <w:numId w:val="10"/>
        </w:numPr>
        <w:spacing w:before="120" w:after="120" w:line="360" w:lineRule="auto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 xml:space="preserve">Given </w:t>
      </w:r>
      <w:r w:rsidRPr="003E67ED">
        <w:rPr>
          <w:rFonts w:ascii="Times New Roman" w:hAnsi="Times New Roman"/>
          <w:position w:val="-24"/>
          <w:sz w:val="24"/>
          <w:szCs w:val="24"/>
        </w:rPr>
        <w:object w:dxaOrig="2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0.75pt" o:ole="">
            <v:imagedata r:id="rId8" o:title=""/>
          </v:shape>
          <o:OLEObject Type="Embed" ProgID="Equation.DSMT4" ShapeID="_x0000_i1025" DrawAspect="Content" ObjectID="_1530525090" r:id="rId9"/>
        </w:object>
      </w:r>
      <w:r w:rsidRPr="003E67ED">
        <w:rPr>
          <w:rFonts w:ascii="Times New Roman" w:hAnsi="Times New Roman"/>
          <w:sz w:val="24"/>
          <w:szCs w:val="24"/>
        </w:rPr>
        <w:t>, identify the cyclic coordinates.</w:t>
      </w:r>
    </w:p>
    <w:p w:rsidR="00BE710B" w:rsidRPr="003E67ED" w:rsidRDefault="00BE710B" w:rsidP="009D6DED">
      <w:pPr>
        <w:pStyle w:val="ListParagraph"/>
        <w:numPr>
          <w:ilvl w:val="0"/>
          <w:numId w:val="10"/>
        </w:numPr>
        <w:spacing w:before="120" w:after="120" w:line="360" w:lineRule="auto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 xml:space="preserve">Give the rotational matrix for a rotation about the y-axis, through an angle </w:t>
      </w:r>
      <w:r w:rsidRPr="003E67ED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530525091" r:id="rId11"/>
        </w:object>
      </w:r>
      <w:r w:rsidRPr="003E67ED">
        <w:rPr>
          <w:rFonts w:ascii="Times New Roman" w:hAnsi="Times New Roman"/>
          <w:sz w:val="24"/>
          <w:szCs w:val="24"/>
        </w:rPr>
        <w:t>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Give the expression for the kinetic energy of a rigid body in terms of the inertial tensor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Define canonical transformation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 xml:space="preserve">Show that if a quantity </w:t>
      </w:r>
      <w:r w:rsidRPr="003E67ED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027" type="#_x0000_t75" style="width:45.75pt;height:18pt" o:ole="">
            <v:imagedata r:id="rId12" o:title=""/>
          </v:shape>
          <o:OLEObject Type="Embed" ProgID="Equation.DSMT4" ShapeID="_x0000_i1027" DrawAspect="Content" ObjectID="_1530525092" r:id="rId13"/>
        </w:object>
      </w:r>
      <w:r w:rsidRPr="003E67ED">
        <w:rPr>
          <w:rFonts w:ascii="Times New Roman" w:hAnsi="Times New Roman"/>
          <w:sz w:val="24"/>
          <w:szCs w:val="24"/>
        </w:rPr>
        <w:t>,does not depend explicitly on time, then</w:t>
      </w:r>
      <w:r w:rsidRPr="003E67ED">
        <w:rPr>
          <w:rFonts w:ascii="Times New Roman" w:hAnsi="Times New Roman"/>
          <w:position w:val="-24"/>
          <w:sz w:val="24"/>
          <w:szCs w:val="24"/>
        </w:rPr>
        <w:object w:dxaOrig="1380" w:dyaOrig="620">
          <v:shape id="_x0000_i1028" type="#_x0000_t75" style="width:69pt;height:30.75pt" o:ole="">
            <v:imagedata r:id="rId14" o:title=""/>
          </v:shape>
          <o:OLEObject Type="Embed" ProgID="Equation.DSMT4" ShapeID="_x0000_i1028" DrawAspect="Content" ObjectID="_1530525093" r:id="rId15"/>
        </w:object>
      </w:r>
      <w:r w:rsidRPr="003E67ED">
        <w:rPr>
          <w:rFonts w:ascii="Times New Roman" w:hAnsi="Times New Roman"/>
          <w:sz w:val="24"/>
          <w:szCs w:val="24"/>
        </w:rPr>
        <w:t>-is the Poisson bracket .</w:t>
      </w:r>
    </w:p>
    <w:p w:rsidR="00BE710B" w:rsidRPr="003E67ED" w:rsidRDefault="00BE710B" w:rsidP="009D6DED">
      <w:pPr>
        <w:pStyle w:val="ListParagraph"/>
        <w:numPr>
          <w:ilvl w:val="0"/>
          <w:numId w:val="10"/>
        </w:numPr>
        <w:spacing w:before="120" w:after="120" w:line="360" w:lineRule="auto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What are normal coordinates?</w:t>
      </w:r>
    </w:p>
    <w:p w:rsidR="00BE710B" w:rsidRPr="003E67ED" w:rsidRDefault="00BE710B" w:rsidP="009D6DED">
      <w:pPr>
        <w:pStyle w:val="ListParagraph"/>
        <w:numPr>
          <w:ilvl w:val="0"/>
          <w:numId w:val="10"/>
        </w:numPr>
        <w:spacing w:before="120" w:after="120" w:line="360" w:lineRule="auto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 xml:space="preserve">Write the Lagrangian for a system having </w:t>
      </w:r>
      <w:r w:rsidRPr="003E67ED">
        <w:rPr>
          <w:rFonts w:ascii="Times New Roman" w:hAnsi="Times New Roman"/>
          <w:i/>
          <w:sz w:val="24"/>
          <w:szCs w:val="24"/>
        </w:rPr>
        <w:t>n</w:t>
      </w:r>
      <w:r w:rsidRPr="003E67ED">
        <w:rPr>
          <w:rFonts w:ascii="Times New Roman" w:hAnsi="Times New Roman"/>
          <w:sz w:val="24"/>
          <w:szCs w:val="24"/>
        </w:rPr>
        <w:t xml:space="preserve"> degrees of freedom, undergoing small oscillations. </w:t>
      </w:r>
    </w:p>
    <w:p w:rsidR="00BE710B" w:rsidRPr="003E67ED" w:rsidRDefault="00BE710B" w:rsidP="009D6DED">
      <w:pPr>
        <w:pStyle w:val="ListParagraph"/>
        <w:numPr>
          <w:ilvl w:val="0"/>
          <w:numId w:val="10"/>
        </w:numPr>
        <w:spacing w:before="120" w:after="120" w:line="360" w:lineRule="auto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Write the Minkowskii metric.</w:t>
      </w:r>
    </w:p>
    <w:p w:rsidR="00BE710B" w:rsidRPr="003E67ED" w:rsidRDefault="00BE710B" w:rsidP="009D6DED">
      <w:pPr>
        <w:pStyle w:val="ListParagraph"/>
        <w:numPr>
          <w:ilvl w:val="0"/>
          <w:numId w:val="10"/>
        </w:numPr>
        <w:spacing w:before="120" w:after="120" w:line="360" w:lineRule="auto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Give an example of a Lorentz invariant quantity.</w:t>
      </w:r>
    </w:p>
    <w:p w:rsidR="00BE710B" w:rsidRPr="003E67ED" w:rsidRDefault="00BE710B" w:rsidP="009D6DED">
      <w:pPr>
        <w:pStyle w:val="ListParagraph"/>
        <w:numPr>
          <w:ilvl w:val="0"/>
          <w:numId w:val="10"/>
        </w:numPr>
        <w:spacing w:before="120" w:after="120" w:line="360" w:lineRule="auto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State Kepler’s</w:t>
      </w:r>
      <w:r w:rsidR="00C21858" w:rsidRPr="003E67ED">
        <w:rPr>
          <w:rFonts w:ascii="Times New Roman" w:hAnsi="Times New Roman"/>
          <w:sz w:val="24"/>
          <w:szCs w:val="24"/>
        </w:rPr>
        <w:t xml:space="preserve"> </w:t>
      </w:r>
      <w:r w:rsidRPr="003E67ED">
        <w:rPr>
          <w:rFonts w:ascii="Times New Roman" w:hAnsi="Times New Roman"/>
          <w:sz w:val="24"/>
          <w:szCs w:val="24"/>
        </w:rPr>
        <w:t>law</w:t>
      </w:r>
      <w:r w:rsidR="00C21858" w:rsidRPr="003E67ED">
        <w:rPr>
          <w:rFonts w:ascii="Times New Roman" w:hAnsi="Times New Roman"/>
          <w:sz w:val="24"/>
          <w:szCs w:val="24"/>
        </w:rPr>
        <w:t>s</w:t>
      </w:r>
      <w:r w:rsidRPr="003E67ED">
        <w:rPr>
          <w:rFonts w:ascii="Times New Roman" w:hAnsi="Times New Roman"/>
          <w:sz w:val="24"/>
          <w:szCs w:val="24"/>
        </w:rPr>
        <w:t xml:space="preserve">. </w:t>
      </w:r>
    </w:p>
    <w:p w:rsidR="00BE710B" w:rsidRPr="003E67ED" w:rsidRDefault="00BE710B" w:rsidP="009D6DED">
      <w:pPr>
        <w:pStyle w:val="ListParagraph"/>
        <w:numPr>
          <w:ilvl w:val="0"/>
          <w:numId w:val="10"/>
        </w:numPr>
        <w:spacing w:before="120" w:after="120" w:line="360" w:lineRule="auto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Write the Hamiltonian for a simple harmonic oscillator.</w:t>
      </w:r>
    </w:p>
    <w:p w:rsidR="00D25172" w:rsidRPr="00BE710B" w:rsidRDefault="00C328D4" w:rsidP="003E67ED">
      <w:pPr>
        <w:tabs>
          <w:tab w:val="left" w:pos="720"/>
          <w:tab w:val="left" w:pos="1440"/>
          <w:tab w:val="right" w:pos="8280"/>
        </w:tabs>
        <w:spacing w:before="120" w:after="120" w:line="320" w:lineRule="atLeast"/>
        <w:jc w:val="center"/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>SECTION B — (</w:t>
      </w:r>
      <w:r w:rsidR="00D05DA5" w:rsidRPr="00BE710B">
        <w:rPr>
          <w:b/>
          <w:sz w:val="28"/>
          <w:szCs w:val="28"/>
        </w:rPr>
        <w:t>5</w:t>
      </w:r>
      <w:r w:rsidR="00D25172" w:rsidRPr="00BE710B">
        <w:rPr>
          <w:b/>
          <w:sz w:val="28"/>
          <w:szCs w:val="28"/>
        </w:rPr>
        <w:t xml:space="preserve"> × </w:t>
      </w:r>
      <w:r w:rsidR="00234C67" w:rsidRPr="00BE710B">
        <w:rPr>
          <w:b/>
          <w:sz w:val="28"/>
          <w:szCs w:val="28"/>
        </w:rPr>
        <w:t>5</w:t>
      </w:r>
      <w:r w:rsidRPr="00BE710B">
        <w:rPr>
          <w:b/>
          <w:sz w:val="28"/>
          <w:szCs w:val="28"/>
        </w:rPr>
        <w:t xml:space="preserve"> = 2</w:t>
      </w:r>
      <w:r w:rsidR="00234C67" w:rsidRPr="00BE710B">
        <w:rPr>
          <w:b/>
          <w:sz w:val="28"/>
          <w:szCs w:val="28"/>
        </w:rPr>
        <w:t>5</w:t>
      </w:r>
      <w:r w:rsidR="00D25172" w:rsidRPr="00BE710B">
        <w:rPr>
          <w:b/>
          <w:sz w:val="28"/>
          <w:szCs w:val="28"/>
        </w:rPr>
        <w:t xml:space="preserve"> marks)</w:t>
      </w:r>
    </w:p>
    <w:p w:rsidR="00D25172" w:rsidRPr="00BE710B" w:rsidRDefault="00D25172" w:rsidP="003E67ED">
      <w:pPr>
        <w:tabs>
          <w:tab w:val="left" w:pos="720"/>
          <w:tab w:val="left" w:pos="1440"/>
          <w:tab w:val="right" w:pos="8280"/>
        </w:tabs>
        <w:spacing w:before="120" w:after="120" w:line="320" w:lineRule="atLeast"/>
        <w:jc w:val="center"/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 xml:space="preserve">Answer any </w:t>
      </w:r>
      <w:r w:rsidR="00C328D4" w:rsidRPr="00BE710B">
        <w:rPr>
          <w:b/>
          <w:i/>
          <w:sz w:val="28"/>
          <w:szCs w:val="28"/>
        </w:rPr>
        <w:t>F</w:t>
      </w:r>
      <w:r w:rsidR="00D05DA5" w:rsidRPr="00BE710B">
        <w:rPr>
          <w:b/>
          <w:i/>
          <w:sz w:val="28"/>
          <w:szCs w:val="28"/>
        </w:rPr>
        <w:t>IVE</w:t>
      </w:r>
      <w:r w:rsidRPr="00BE710B">
        <w:rPr>
          <w:b/>
          <w:sz w:val="28"/>
          <w:szCs w:val="28"/>
        </w:rPr>
        <w:t xml:space="preserve"> questions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Prove that Kepler’s areal law is a consequence of angular momentum conservation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Obtain the relation for acceleration of a body in the space set of coordinate and the body set of coordinate. Indentify the various terms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 xml:space="preserve">Show that the transformation </w:t>
      </w:r>
      <w:r w:rsidRPr="003E67ED">
        <w:rPr>
          <w:rFonts w:ascii="Times New Roman" w:hAnsi="Times New Roman"/>
          <w:i/>
          <w:sz w:val="24"/>
          <w:szCs w:val="24"/>
        </w:rPr>
        <w:t>Q = ln((1/q) sin(p)), P = qcot(p)</w:t>
      </w:r>
      <w:r w:rsidRPr="003E67ED">
        <w:rPr>
          <w:rFonts w:ascii="Times New Roman" w:hAnsi="Times New Roman"/>
          <w:sz w:val="24"/>
          <w:szCs w:val="24"/>
        </w:rPr>
        <w:t xml:space="preserve"> is canonical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Obtain the equation of motion for small oscillations in terms of the generalized</w:t>
      </w:r>
      <w:r w:rsidR="00531D60" w:rsidRPr="003E67ED">
        <w:rPr>
          <w:rFonts w:ascii="Times New Roman" w:hAnsi="Times New Roman"/>
          <w:sz w:val="24"/>
          <w:szCs w:val="24"/>
        </w:rPr>
        <w:t xml:space="preserve"> </w:t>
      </w:r>
      <w:r w:rsidRPr="003E67ED">
        <w:rPr>
          <w:rFonts w:ascii="Times New Roman" w:hAnsi="Times New Roman"/>
          <w:sz w:val="24"/>
          <w:szCs w:val="24"/>
        </w:rPr>
        <w:t>coordinates, which represents small deviations from the equilibrium position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Write down the Lagrangian for a free relativistic particle and hence obtain its</w:t>
      </w:r>
    </w:p>
    <w:p w:rsidR="00BE710B" w:rsidRPr="003E67ED" w:rsidRDefault="00BE710B" w:rsidP="003E67ED">
      <w:pPr>
        <w:pStyle w:val="ListParagraph"/>
        <w:spacing w:before="120" w:after="120" w:line="320" w:lineRule="atLeast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Hamiltonian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Prove that the Poisson bracket is invariant under canonical transformation.</w:t>
      </w:r>
    </w:p>
    <w:p w:rsidR="00BE710B" w:rsidRPr="003E67ED" w:rsidRDefault="00051D8E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051D8E">
        <w:rPr>
          <w:b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372.75pt;margin-top:61.9pt;width:81pt;height:36pt;z-index:251658240" strokecolor="white">
            <v:textbox>
              <w:txbxContent>
                <w:p w:rsidR="00BB1FAA" w:rsidRPr="00270F0C" w:rsidRDefault="00BB1FAA" w:rsidP="00BB1FAA">
                  <w:pPr>
                    <w:jc w:val="right"/>
                  </w:pPr>
                  <w:r w:rsidRPr="00270F0C">
                    <w:t>[P.T.O.]</w:t>
                  </w:r>
                </w:p>
              </w:txbxContent>
            </v:textbox>
          </v:shape>
        </w:pict>
      </w:r>
      <w:r w:rsidR="00BE710B" w:rsidRPr="003E67ED">
        <w:rPr>
          <w:rFonts w:ascii="Times New Roman" w:hAnsi="Times New Roman"/>
          <w:sz w:val="24"/>
          <w:szCs w:val="24"/>
        </w:rPr>
        <w:t xml:space="preserve">A particle of mass </w:t>
      </w:r>
      <w:r w:rsidR="00BE710B" w:rsidRPr="003E67ED">
        <w:rPr>
          <w:rFonts w:ascii="Times New Roman" w:hAnsi="Times New Roman"/>
          <w:i/>
          <w:sz w:val="24"/>
          <w:szCs w:val="24"/>
        </w:rPr>
        <w:t>m</w:t>
      </w:r>
      <w:r w:rsidR="00BE710B" w:rsidRPr="003E67ED">
        <w:rPr>
          <w:rFonts w:ascii="Times New Roman" w:hAnsi="Times New Roman"/>
          <w:sz w:val="24"/>
          <w:szCs w:val="24"/>
        </w:rPr>
        <w:t xml:space="preserve"> moves in a one dimensional potential </w:t>
      </w:r>
      <w:r w:rsidR="00BE710B" w:rsidRPr="003E67ED">
        <w:rPr>
          <w:rFonts w:ascii="Times New Roman" w:hAnsi="Times New Roman"/>
          <w:i/>
          <w:sz w:val="24"/>
          <w:szCs w:val="24"/>
        </w:rPr>
        <w:t>V(x)</w:t>
      </w:r>
      <w:r w:rsidR="00BE710B" w:rsidRPr="003E67ED">
        <w:rPr>
          <w:rFonts w:ascii="Times New Roman" w:hAnsi="Times New Roman"/>
          <w:sz w:val="24"/>
          <w:szCs w:val="24"/>
        </w:rPr>
        <w:t xml:space="preserve"> such that its Lagrangian</w:t>
      </w:r>
      <w:r w:rsidR="00C21858" w:rsidRPr="003E67ED">
        <w:rPr>
          <w:rFonts w:ascii="Times New Roman" w:hAnsi="Times New Roman"/>
          <w:sz w:val="24"/>
          <w:szCs w:val="24"/>
        </w:rPr>
        <w:t xml:space="preserve"> </w:t>
      </w:r>
      <w:r w:rsidR="00BE710B" w:rsidRPr="003E67ED">
        <w:rPr>
          <w:rFonts w:ascii="Times New Roman" w:hAnsi="Times New Roman"/>
          <w:sz w:val="24"/>
          <w:szCs w:val="24"/>
        </w:rPr>
        <w:t xml:space="preserve">is </w:t>
      </w:r>
      <w:r w:rsidR="007A6C69" w:rsidRPr="003E67ED">
        <w:rPr>
          <w:rFonts w:ascii="Times New Roman" w:hAnsi="Times New Roman"/>
          <w:position w:val="-24"/>
          <w:sz w:val="24"/>
          <w:szCs w:val="24"/>
        </w:rPr>
        <w:object w:dxaOrig="3060" w:dyaOrig="660">
          <v:shape id="_x0000_i1029" type="#_x0000_t75" style="width:153pt;height:33pt" o:ole="">
            <v:imagedata r:id="rId16" o:title=""/>
          </v:shape>
          <o:OLEObject Type="Embed" ProgID="Equation.3" ShapeID="_x0000_i1029" DrawAspect="Content" ObjectID="_1530525094" r:id="rId17"/>
        </w:object>
      </w:r>
      <w:r w:rsidR="00BE710B" w:rsidRPr="003E67ED">
        <w:rPr>
          <w:rFonts w:ascii="Times New Roman" w:hAnsi="Times New Roman"/>
          <w:sz w:val="24"/>
          <w:szCs w:val="24"/>
        </w:rPr>
        <w:t xml:space="preserve"> . </w:t>
      </w:r>
      <w:r w:rsidR="009F0930" w:rsidRPr="003E67ED">
        <w:rPr>
          <w:rFonts w:ascii="Times New Roman" w:hAnsi="Times New Roman"/>
          <w:sz w:val="24"/>
          <w:szCs w:val="24"/>
        </w:rPr>
        <w:t xml:space="preserve"> </w:t>
      </w:r>
      <w:r w:rsidR="00BE710B" w:rsidRPr="003E67ED">
        <w:rPr>
          <w:rFonts w:ascii="Times New Roman" w:hAnsi="Times New Roman"/>
          <w:sz w:val="24"/>
          <w:szCs w:val="24"/>
        </w:rPr>
        <w:t>Find its equations of motion.</w:t>
      </w:r>
    </w:p>
    <w:p w:rsidR="007B5531" w:rsidRPr="00BE710B" w:rsidRDefault="00C328D4" w:rsidP="003E67ED">
      <w:pPr>
        <w:tabs>
          <w:tab w:val="left" w:pos="720"/>
          <w:tab w:val="left" w:pos="1440"/>
          <w:tab w:val="right" w:pos="8280"/>
        </w:tabs>
        <w:spacing w:before="120" w:after="120" w:line="320" w:lineRule="atLeast"/>
        <w:jc w:val="center"/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lastRenderedPageBreak/>
        <w:t>SECTION C — (</w:t>
      </w:r>
      <w:r w:rsidR="00342845" w:rsidRPr="00BE710B">
        <w:rPr>
          <w:b/>
          <w:sz w:val="28"/>
          <w:szCs w:val="28"/>
        </w:rPr>
        <w:t>3</w:t>
      </w:r>
      <w:r w:rsidRPr="00BE710B">
        <w:rPr>
          <w:b/>
          <w:sz w:val="28"/>
          <w:szCs w:val="28"/>
        </w:rPr>
        <w:t xml:space="preserve"> × </w:t>
      </w:r>
      <w:r w:rsidR="00342845" w:rsidRPr="00BE710B">
        <w:rPr>
          <w:b/>
          <w:sz w:val="28"/>
          <w:szCs w:val="28"/>
        </w:rPr>
        <w:t>1</w:t>
      </w:r>
      <w:r w:rsidR="00757CA6" w:rsidRPr="00BE710B">
        <w:rPr>
          <w:b/>
          <w:sz w:val="28"/>
          <w:szCs w:val="28"/>
        </w:rPr>
        <w:t>0</w:t>
      </w:r>
      <w:r w:rsidRPr="00BE710B">
        <w:rPr>
          <w:b/>
          <w:sz w:val="28"/>
          <w:szCs w:val="28"/>
        </w:rPr>
        <w:t xml:space="preserve"> = </w:t>
      </w:r>
      <w:r w:rsidR="00757CA6" w:rsidRPr="00BE710B">
        <w:rPr>
          <w:b/>
          <w:sz w:val="28"/>
          <w:szCs w:val="28"/>
        </w:rPr>
        <w:t>30</w:t>
      </w:r>
      <w:r w:rsidR="007B5531" w:rsidRPr="00BE710B">
        <w:rPr>
          <w:b/>
          <w:sz w:val="28"/>
          <w:szCs w:val="28"/>
        </w:rPr>
        <w:t xml:space="preserve"> marks)</w:t>
      </w:r>
    </w:p>
    <w:p w:rsidR="007B5531" w:rsidRPr="00BE710B" w:rsidRDefault="007B5531" w:rsidP="003E67ED">
      <w:pPr>
        <w:tabs>
          <w:tab w:val="left" w:pos="720"/>
          <w:tab w:val="left" w:pos="1440"/>
          <w:tab w:val="right" w:pos="8280"/>
        </w:tabs>
        <w:spacing w:before="120" w:after="120" w:line="320" w:lineRule="atLeast"/>
        <w:jc w:val="center"/>
        <w:rPr>
          <w:b/>
          <w:sz w:val="28"/>
          <w:szCs w:val="28"/>
        </w:rPr>
      </w:pPr>
      <w:r w:rsidRPr="00BE710B">
        <w:rPr>
          <w:b/>
          <w:sz w:val="28"/>
          <w:szCs w:val="28"/>
        </w:rPr>
        <w:t xml:space="preserve">Answer any </w:t>
      </w:r>
      <w:r w:rsidR="00342845" w:rsidRPr="00BE710B">
        <w:rPr>
          <w:b/>
          <w:i/>
          <w:sz w:val="28"/>
          <w:szCs w:val="28"/>
        </w:rPr>
        <w:t>THREE</w:t>
      </w:r>
      <w:r w:rsidRPr="00BE710B">
        <w:rPr>
          <w:b/>
          <w:i/>
          <w:sz w:val="28"/>
          <w:szCs w:val="28"/>
        </w:rPr>
        <w:t xml:space="preserve"> </w:t>
      </w:r>
      <w:r w:rsidRPr="00BE710B">
        <w:rPr>
          <w:b/>
          <w:sz w:val="28"/>
          <w:szCs w:val="28"/>
        </w:rPr>
        <w:t>questions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Solve the Kepler’s problem and obtain the orbit law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 xml:space="preserve">Discuss the motion of a free symmetric top. 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Obtain the Hamilton- Jacobi equation of motion and apply it to a simple harmonic</w:t>
      </w:r>
      <w:r w:rsidR="009F0930" w:rsidRPr="003E67ED">
        <w:rPr>
          <w:rFonts w:ascii="Times New Roman" w:hAnsi="Times New Roman"/>
          <w:sz w:val="24"/>
          <w:szCs w:val="24"/>
        </w:rPr>
        <w:t xml:space="preserve"> </w:t>
      </w:r>
      <w:r w:rsidRPr="003E67ED">
        <w:rPr>
          <w:rFonts w:ascii="Times New Roman" w:hAnsi="Times New Roman"/>
          <w:sz w:val="24"/>
          <w:szCs w:val="24"/>
        </w:rPr>
        <w:t>oscillator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Obtain the normal modes and frequencies for a symmetrical linear tri –atomic molecule.</w:t>
      </w:r>
    </w:p>
    <w:p w:rsidR="00BE710B" w:rsidRPr="003E67ED" w:rsidRDefault="00BE710B" w:rsidP="003E67ED">
      <w:pPr>
        <w:pStyle w:val="ListParagraph"/>
        <w:numPr>
          <w:ilvl w:val="0"/>
          <w:numId w:val="10"/>
        </w:numPr>
        <w:spacing w:before="120" w:after="120" w:line="320" w:lineRule="atLeast"/>
        <w:ind w:hanging="720"/>
        <w:jc w:val="left"/>
        <w:rPr>
          <w:rFonts w:ascii="Times New Roman" w:hAnsi="Times New Roman"/>
          <w:sz w:val="24"/>
          <w:szCs w:val="24"/>
        </w:rPr>
      </w:pPr>
      <w:r w:rsidRPr="003E67ED">
        <w:rPr>
          <w:rFonts w:ascii="Times New Roman" w:hAnsi="Times New Roman"/>
          <w:sz w:val="24"/>
          <w:szCs w:val="24"/>
        </w:rPr>
        <w:t>Prove the invariance of Maxwell’s equations, under Lorentz transformation.</w:t>
      </w:r>
    </w:p>
    <w:p w:rsidR="006E75BF" w:rsidRPr="00BE710B" w:rsidRDefault="006E75BF" w:rsidP="00BE710B">
      <w:pPr>
        <w:spacing w:before="40" w:after="40" w:line="280" w:lineRule="auto"/>
        <w:rPr>
          <w:b/>
        </w:rPr>
      </w:pPr>
      <w:r w:rsidRPr="00BE710B">
        <w:rPr>
          <w:b/>
        </w:rPr>
        <w:t xml:space="preserve">                                             </w:t>
      </w:r>
      <w:r w:rsidR="007B7C7D" w:rsidRPr="00BE710B">
        <w:rPr>
          <w:b/>
        </w:rPr>
        <w:t xml:space="preserve">        ----------------------</w:t>
      </w:r>
    </w:p>
    <w:sectPr w:rsidR="006E75BF" w:rsidRPr="00BE710B" w:rsidSect="00893BE7">
      <w:headerReference w:type="default" r:id="rId18"/>
      <w:footerReference w:type="even" r:id="rId19"/>
      <w:footerReference w:type="default" r:id="rId20"/>
      <w:pgSz w:w="11909" w:h="16834" w:code="9"/>
      <w:pgMar w:top="1170" w:right="1379" w:bottom="45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7AAB" w:rsidRDefault="00D97AAB">
      <w:r>
        <w:separator/>
      </w:r>
    </w:p>
  </w:endnote>
  <w:endnote w:type="continuationSeparator" w:id="1">
    <w:p w:rsidR="00D97AAB" w:rsidRDefault="00D97A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0930" w:rsidRDefault="00051D8E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F093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F0930" w:rsidRDefault="009F093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06782"/>
      <w:docPartObj>
        <w:docPartGallery w:val="Page Numbers (Bottom of Page)"/>
        <w:docPartUnique/>
      </w:docPartObj>
    </w:sdtPr>
    <w:sdtContent>
      <w:p w:rsidR="009F0930" w:rsidRDefault="00051D8E">
        <w:pPr>
          <w:pStyle w:val="Footer"/>
          <w:jc w:val="center"/>
        </w:pPr>
        <w:fldSimple w:instr=" PAGE   \* MERGEFORMAT ">
          <w:r w:rsidR="007C4D91">
            <w:rPr>
              <w:noProof/>
            </w:rPr>
            <w:t>1</w:t>
          </w:r>
        </w:fldSimple>
      </w:p>
    </w:sdtContent>
  </w:sdt>
  <w:p w:rsidR="009F0930" w:rsidRDefault="009F093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7AAB" w:rsidRDefault="00D97AAB">
      <w:r>
        <w:separator/>
      </w:r>
    </w:p>
  </w:footnote>
  <w:footnote w:type="continuationSeparator" w:id="1">
    <w:p w:rsidR="00D97AAB" w:rsidRDefault="00D97AA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0930" w:rsidRDefault="009F0930" w:rsidP="009D6DED">
    <w:pPr>
      <w:ind w:left="1440"/>
    </w:pPr>
    <w:r>
      <w:rPr>
        <w:b/>
        <w:sz w:val="28"/>
      </w:rPr>
      <w:t xml:space="preserve">      </w:t>
    </w:r>
    <w:r w:rsidRPr="00DA7BF1">
      <w:rPr>
        <w:b/>
        <w:sz w:val="28"/>
      </w:rPr>
      <w:tab/>
    </w:r>
    <w:r w:rsidRPr="00DA7BF1">
      <w:rPr>
        <w:b/>
        <w:sz w:val="28"/>
      </w:rPr>
      <w:tab/>
    </w:r>
    <w:r w:rsidRPr="00DA7BF1">
      <w:rPr>
        <w:b/>
        <w:sz w:val="28"/>
      </w:rPr>
      <w:tab/>
      <w:t xml:space="preserve">            </w:t>
    </w:r>
    <w:r>
      <w:rPr>
        <w:b/>
        <w:sz w:val="28"/>
      </w:rPr>
      <w:t xml:space="preserve">                </w:t>
    </w:r>
    <w:r w:rsidR="009D6DED">
      <w:rPr>
        <w:b/>
        <w:sz w:val="28"/>
      </w:rPr>
      <w:t xml:space="preserve">      </w:t>
    </w:r>
    <w:r>
      <w:rPr>
        <w:b/>
        <w:sz w:val="28"/>
      </w:rPr>
      <w:t xml:space="preserve"> </w:t>
    </w:r>
    <w:r w:rsidRPr="00DA7BF1">
      <w:rPr>
        <w:b/>
        <w:sz w:val="28"/>
      </w:rPr>
      <w:t>PPH/CT/100</w:t>
    </w:r>
    <w:r>
      <w:rPr>
        <w:b/>
        <w:sz w:val="28"/>
      </w:rPr>
      <w:t>2(PH12)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56165"/>
    <w:multiLevelType w:val="hybridMultilevel"/>
    <w:tmpl w:val="4D147BE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F4B7D95"/>
    <w:multiLevelType w:val="hybridMultilevel"/>
    <w:tmpl w:val="3CB2C1D8"/>
    <w:lvl w:ilvl="0" w:tplc="08EA6064">
      <w:start w:val="13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F632C5B"/>
    <w:multiLevelType w:val="hybridMultilevel"/>
    <w:tmpl w:val="8B2EF558"/>
    <w:lvl w:ilvl="0" w:tplc="C426976C">
      <w:start w:val="20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311E0FA6"/>
    <w:multiLevelType w:val="hybridMultilevel"/>
    <w:tmpl w:val="159A32FE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8569E7"/>
    <w:multiLevelType w:val="hybridMultilevel"/>
    <w:tmpl w:val="012C730C"/>
    <w:lvl w:ilvl="0" w:tplc="FAA087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513804"/>
    <w:multiLevelType w:val="hybridMultilevel"/>
    <w:tmpl w:val="46F23C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6935EC"/>
    <w:multiLevelType w:val="hybridMultilevel"/>
    <w:tmpl w:val="B0E260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F1560E"/>
    <w:multiLevelType w:val="hybridMultilevel"/>
    <w:tmpl w:val="2932CF82"/>
    <w:lvl w:ilvl="0" w:tplc="7400ADD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1D4BD2"/>
    <w:multiLevelType w:val="hybridMultilevel"/>
    <w:tmpl w:val="0B4EF8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8E2BA2"/>
    <w:multiLevelType w:val="hybridMultilevel"/>
    <w:tmpl w:val="9DA8AB14"/>
    <w:lvl w:ilvl="0" w:tplc="3200B45C"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9"/>
  </w:num>
  <w:num w:numId="5">
    <w:abstractNumId w:val="3"/>
  </w:num>
  <w:num w:numId="6">
    <w:abstractNumId w:val="7"/>
  </w:num>
  <w:num w:numId="7">
    <w:abstractNumId w:val="6"/>
  </w:num>
  <w:num w:numId="8">
    <w:abstractNumId w:val="8"/>
  </w:num>
  <w:num w:numId="9">
    <w:abstractNumId w:val="0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06DF"/>
    <w:rsid w:val="00016C7F"/>
    <w:rsid w:val="00025438"/>
    <w:rsid w:val="000269C9"/>
    <w:rsid w:val="00031B45"/>
    <w:rsid w:val="00033D77"/>
    <w:rsid w:val="00033F3F"/>
    <w:rsid w:val="0003411A"/>
    <w:rsid w:val="00046F84"/>
    <w:rsid w:val="00051D8E"/>
    <w:rsid w:val="00056525"/>
    <w:rsid w:val="000704B6"/>
    <w:rsid w:val="00070E83"/>
    <w:rsid w:val="00080639"/>
    <w:rsid w:val="000810A7"/>
    <w:rsid w:val="000825A2"/>
    <w:rsid w:val="000825AA"/>
    <w:rsid w:val="00091814"/>
    <w:rsid w:val="000A4D02"/>
    <w:rsid w:val="000A68A2"/>
    <w:rsid w:val="000B433C"/>
    <w:rsid w:val="000C4C43"/>
    <w:rsid w:val="000D7FA1"/>
    <w:rsid w:val="000F1A73"/>
    <w:rsid w:val="000F63BE"/>
    <w:rsid w:val="00105646"/>
    <w:rsid w:val="0013288C"/>
    <w:rsid w:val="00144830"/>
    <w:rsid w:val="00162372"/>
    <w:rsid w:val="00171343"/>
    <w:rsid w:val="0017233D"/>
    <w:rsid w:val="001739D7"/>
    <w:rsid w:val="001777CC"/>
    <w:rsid w:val="001803BF"/>
    <w:rsid w:val="001809D2"/>
    <w:rsid w:val="00182719"/>
    <w:rsid w:val="001838EB"/>
    <w:rsid w:val="001961E9"/>
    <w:rsid w:val="001C0DBA"/>
    <w:rsid w:val="001C52B6"/>
    <w:rsid w:val="001C5674"/>
    <w:rsid w:val="001D568F"/>
    <w:rsid w:val="001E17AB"/>
    <w:rsid w:val="001E1F78"/>
    <w:rsid w:val="001E6CAB"/>
    <w:rsid w:val="001F06D6"/>
    <w:rsid w:val="001F5D63"/>
    <w:rsid w:val="001F7740"/>
    <w:rsid w:val="00204BDF"/>
    <w:rsid w:val="00222C5F"/>
    <w:rsid w:val="002328A3"/>
    <w:rsid w:val="00232BC7"/>
    <w:rsid w:val="002340C1"/>
    <w:rsid w:val="00234C67"/>
    <w:rsid w:val="00241C51"/>
    <w:rsid w:val="00243819"/>
    <w:rsid w:val="002571E3"/>
    <w:rsid w:val="00257BB1"/>
    <w:rsid w:val="00261686"/>
    <w:rsid w:val="002726EF"/>
    <w:rsid w:val="0027671C"/>
    <w:rsid w:val="00276BC9"/>
    <w:rsid w:val="00285BF0"/>
    <w:rsid w:val="0028688C"/>
    <w:rsid w:val="00287D13"/>
    <w:rsid w:val="00295BC1"/>
    <w:rsid w:val="002A0CCD"/>
    <w:rsid w:val="002A1272"/>
    <w:rsid w:val="002B1237"/>
    <w:rsid w:val="002C1A92"/>
    <w:rsid w:val="002D49A7"/>
    <w:rsid w:val="002D535C"/>
    <w:rsid w:val="002F083B"/>
    <w:rsid w:val="002F72BB"/>
    <w:rsid w:val="003005E5"/>
    <w:rsid w:val="00311CA1"/>
    <w:rsid w:val="003149BC"/>
    <w:rsid w:val="0033436B"/>
    <w:rsid w:val="00340B71"/>
    <w:rsid w:val="00342845"/>
    <w:rsid w:val="003705F2"/>
    <w:rsid w:val="00370C33"/>
    <w:rsid w:val="0038549B"/>
    <w:rsid w:val="00392A5F"/>
    <w:rsid w:val="0039715F"/>
    <w:rsid w:val="003A0782"/>
    <w:rsid w:val="003A3CD8"/>
    <w:rsid w:val="003A409C"/>
    <w:rsid w:val="003B52C0"/>
    <w:rsid w:val="003C4555"/>
    <w:rsid w:val="003C486B"/>
    <w:rsid w:val="003E5092"/>
    <w:rsid w:val="003E5B54"/>
    <w:rsid w:val="003E67ED"/>
    <w:rsid w:val="003F2635"/>
    <w:rsid w:val="003F6C68"/>
    <w:rsid w:val="00401260"/>
    <w:rsid w:val="00401AB6"/>
    <w:rsid w:val="0040318B"/>
    <w:rsid w:val="004035FB"/>
    <w:rsid w:val="00407384"/>
    <w:rsid w:val="004155C9"/>
    <w:rsid w:val="0042166B"/>
    <w:rsid w:val="00427082"/>
    <w:rsid w:val="00431A9D"/>
    <w:rsid w:val="00432DB0"/>
    <w:rsid w:val="00447263"/>
    <w:rsid w:val="00447A16"/>
    <w:rsid w:val="00452F91"/>
    <w:rsid w:val="0047023C"/>
    <w:rsid w:val="00483E66"/>
    <w:rsid w:val="004854B7"/>
    <w:rsid w:val="00497DB4"/>
    <w:rsid w:val="004B326E"/>
    <w:rsid w:val="004B5DC1"/>
    <w:rsid w:val="004C149D"/>
    <w:rsid w:val="004C770F"/>
    <w:rsid w:val="004E197F"/>
    <w:rsid w:val="00500365"/>
    <w:rsid w:val="00501C83"/>
    <w:rsid w:val="00502C71"/>
    <w:rsid w:val="0050556E"/>
    <w:rsid w:val="005226FB"/>
    <w:rsid w:val="00531D60"/>
    <w:rsid w:val="00535C67"/>
    <w:rsid w:val="005411B4"/>
    <w:rsid w:val="00541659"/>
    <w:rsid w:val="00552C52"/>
    <w:rsid w:val="00556C78"/>
    <w:rsid w:val="0056403C"/>
    <w:rsid w:val="00565648"/>
    <w:rsid w:val="00566F4F"/>
    <w:rsid w:val="00572B6E"/>
    <w:rsid w:val="005759D6"/>
    <w:rsid w:val="00576FE7"/>
    <w:rsid w:val="00590FCF"/>
    <w:rsid w:val="005A306A"/>
    <w:rsid w:val="005B0EC1"/>
    <w:rsid w:val="005B79C0"/>
    <w:rsid w:val="005C25AA"/>
    <w:rsid w:val="005C2653"/>
    <w:rsid w:val="005C2807"/>
    <w:rsid w:val="005E070D"/>
    <w:rsid w:val="005E225E"/>
    <w:rsid w:val="005E44B2"/>
    <w:rsid w:val="005F1ABA"/>
    <w:rsid w:val="00602C86"/>
    <w:rsid w:val="00641453"/>
    <w:rsid w:val="00641C08"/>
    <w:rsid w:val="006458BE"/>
    <w:rsid w:val="00664F36"/>
    <w:rsid w:val="00666137"/>
    <w:rsid w:val="0067725C"/>
    <w:rsid w:val="00685696"/>
    <w:rsid w:val="00692292"/>
    <w:rsid w:val="00692CDF"/>
    <w:rsid w:val="00696DAB"/>
    <w:rsid w:val="006A6C43"/>
    <w:rsid w:val="006B07B0"/>
    <w:rsid w:val="006B08AE"/>
    <w:rsid w:val="006B0C6A"/>
    <w:rsid w:val="006B2530"/>
    <w:rsid w:val="006B46A3"/>
    <w:rsid w:val="006D0070"/>
    <w:rsid w:val="006D2F59"/>
    <w:rsid w:val="006E75BF"/>
    <w:rsid w:val="006F0E35"/>
    <w:rsid w:val="006F5EF1"/>
    <w:rsid w:val="007202B5"/>
    <w:rsid w:val="00751365"/>
    <w:rsid w:val="007537B8"/>
    <w:rsid w:val="00757CA6"/>
    <w:rsid w:val="00761619"/>
    <w:rsid w:val="00771ED3"/>
    <w:rsid w:val="00773B15"/>
    <w:rsid w:val="0078238C"/>
    <w:rsid w:val="00783543"/>
    <w:rsid w:val="0078642E"/>
    <w:rsid w:val="007910E3"/>
    <w:rsid w:val="007A6C69"/>
    <w:rsid w:val="007B21CC"/>
    <w:rsid w:val="007B5531"/>
    <w:rsid w:val="007B7786"/>
    <w:rsid w:val="007B7C7D"/>
    <w:rsid w:val="007C1EBF"/>
    <w:rsid w:val="007C4D91"/>
    <w:rsid w:val="007C70FF"/>
    <w:rsid w:val="007C7FC3"/>
    <w:rsid w:val="007D101F"/>
    <w:rsid w:val="007D50B8"/>
    <w:rsid w:val="007E1C95"/>
    <w:rsid w:val="007E625C"/>
    <w:rsid w:val="007F7BF9"/>
    <w:rsid w:val="00812319"/>
    <w:rsid w:val="00813C8C"/>
    <w:rsid w:val="00816FC5"/>
    <w:rsid w:val="008256D5"/>
    <w:rsid w:val="0083625C"/>
    <w:rsid w:val="00857CCF"/>
    <w:rsid w:val="008633E8"/>
    <w:rsid w:val="008737A5"/>
    <w:rsid w:val="00880524"/>
    <w:rsid w:val="008805DF"/>
    <w:rsid w:val="0088114F"/>
    <w:rsid w:val="00893BE7"/>
    <w:rsid w:val="00893D43"/>
    <w:rsid w:val="008940A7"/>
    <w:rsid w:val="0089689E"/>
    <w:rsid w:val="008B76AE"/>
    <w:rsid w:val="008C4578"/>
    <w:rsid w:val="008C4DA1"/>
    <w:rsid w:val="008D03E2"/>
    <w:rsid w:val="008D7345"/>
    <w:rsid w:val="008F06BE"/>
    <w:rsid w:val="008F205D"/>
    <w:rsid w:val="008F2326"/>
    <w:rsid w:val="009225F5"/>
    <w:rsid w:val="009225F9"/>
    <w:rsid w:val="00922D32"/>
    <w:rsid w:val="00923CEF"/>
    <w:rsid w:val="00931AB1"/>
    <w:rsid w:val="00934C1F"/>
    <w:rsid w:val="0094303A"/>
    <w:rsid w:val="00943E51"/>
    <w:rsid w:val="009476DE"/>
    <w:rsid w:val="00947DE2"/>
    <w:rsid w:val="0095410B"/>
    <w:rsid w:val="009603C8"/>
    <w:rsid w:val="009618AE"/>
    <w:rsid w:val="00962590"/>
    <w:rsid w:val="009672D7"/>
    <w:rsid w:val="00977B59"/>
    <w:rsid w:val="009833F6"/>
    <w:rsid w:val="0098595E"/>
    <w:rsid w:val="0099590C"/>
    <w:rsid w:val="009A4379"/>
    <w:rsid w:val="009B030A"/>
    <w:rsid w:val="009D6DED"/>
    <w:rsid w:val="009E774F"/>
    <w:rsid w:val="009E7D3D"/>
    <w:rsid w:val="009F0930"/>
    <w:rsid w:val="009F6EAF"/>
    <w:rsid w:val="00A06889"/>
    <w:rsid w:val="00A12FDA"/>
    <w:rsid w:val="00A25CCD"/>
    <w:rsid w:val="00A5174E"/>
    <w:rsid w:val="00A52F5E"/>
    <w:rsid w:val="00A5341E"/>
    <w:rsid w:val="00A74C9A"/>
    <w:rsid w:val="00A761C6"/>
    <w:rsid w:val="00A77E1A"/>
    <w:rsid w:val="00A806DF"/>
    <w:rsid w:val="00A86C08"/>
    <w:rsid w:val="00AA6A95"/>
    <w:rsid w:val="00AB2134"/>
    <w:rsid w:val="00AC4C0A"/>
    <w:rsid w:val="00AC4C5D"/>
    <w:rsid w:val="00AF1147"/>
    <w:rsid w:val="00B32E62"/>
    <w:rsid w:val="00B54EC6"/>
    <w:rsid w:val="00B60038"/>
    <w:rsid w:val="00B67C5C"/>
    <w:rsid w:val="00B67F88"/>
    <w:rsid w:val="00BA2E49"/>
    <w:rsid w:val="00BB1FAA"/>
    <w:rsid w:val="00BC570A"/>
    <w:rsid w:val="00BC5917"/>
    <w:rsid w:val="00BC60A6"/>
    <w:rsid w:val="00BD3810"/>
    <w:rsid w:val="00BE2175"/>
    <w:rsid w:val="00BE710B"/>
    <w:rsid w:val="00C12BA2"/>
    <w:rsid w:val="00C1516B"/>
    <w:rsid w:val="00C21858"/>
    <w:rsid w:val="00C242F5"/>
    <w:rsid w:val="00C24774"/>
    <w:rsid w:val="00C24A9B"/>
    <w:rsid w:val="00C31B2C"/>
    <w:rsid w:val="00C328D4"/>
    <w:rsid w:val="00C3748F"/>
    <w:rsid w:val="00C41FFB"/>
    <w:rsid w:val="00C55F29"/>
    <w:rsid w:val="00C66F44"/>
    <w:rsid w:val="00C7118C"/>
    <w:rsid w:val="00C7144F"/>
    <w:rsid w:val="00C82F39"/>
    <w:rsid w:val="00C84773"/>
    <w:rsid w:val="00C86A1A"/>
    <w:rsid w:val="00C919AF"/>
    <w:rsid w:val="00C95507"/>
    <w:rsid w:val="00CA3B6A"/>
    <w:rsid w:val="00CB5B49"/>
    <w:rsid w:val="00CE101F"/>
    <w:rsid w:val="00CE1D93"/>
    <w:rsid w:val="00CF7F47"/>
    <w:rsid w:val="00D013A7"/>
    <w:rsid w:val="00D01BF6"/>
    <w:rsid w:val="00D054EF"/>
    <w:rsid w:val="00D05DA5"/>
    <w:rsid w:val="00D062A5"/>
    <w:rsid w:val="00D10EB4"/>
    <w:rsid w:val="00D1325E"/>
    <w:rsid w:val="00D22B12"/>
    <w:rsid w:val="00D25172"/>
    <w:rsid w:val="00D34565"/>
    <w:rsid w:val="00D52342"/>
    <w:rsid w:val="00D5435E"/>
    <w:rsid w:val="00D61E8A"/>
    <w:rsid w:val="00D7280B"/>
    <w:rsid w:val="00D84335"/>
    <w:rsid w:val="00D86933"/>
    <w:rsid w:val="00D97AAB"/>
    <w:rsid w:val="00DA7BF1"/>
    <w:rsid w:val="00DB2550"/>
    <w:rsid w:val="00DD395B"/>
    <w:rsid w:val="00DD5CA1"/>
    <w:rsid w:val="00DE16C4"/>
    <w:rsid w:val="00DF3A19"/>
    <w:rsid w:val="00DF3DD9"/>
    <w:rsid w:val="00DF42D0"/>
    <w:rsid w:val="00E0084F"/>
    <w:rsid w:val="00E01771"/>
    <w:rsid w:val="00E05F02"/>
    <w:rsid w:val="00E169E2"/>
    <w:rsid w:val="00E200A4"/>
    <w:rsid w:val="00E2619D"/>
    <w:rsid w:val="00E42FEE"/>
    <w:rsid w:val="00E47BD3"/>
    <w:rsid w:val="00E80296"/>
    <w:rsid w:val="00E92A4D"/>
    <w:rsid w:val="00E93149"/>
    <w:rsid w:val="00EA4EDC"/>
    <w:rsid w:val="00EA51CE"/>
    <w:rsid w:val="00EA6AE4"/>
    <w:rsid w:val="00EC73FB"/>
    <w:rsid w:val="00ED2E83"/>
    <w:rsid w:val="00ED3A2F"/>
    <w:rsid w:val="00EE1399"/>
    <w:rsid w:val="00EE1B58"/>
    <w:rsid w:val="00EE676A"/>
    <w:rsid w:val="00EE6C09"/>
    <w:rsid w:val="00EF16F3"/>
    <w:rsid w:val="00F02E64"/>
    <w:rsid w:val="00F07E32"/>
    <w:rsid w:val="00F104B3"/>
    <w:rsid w:val="00F17E29"/>
    <w:rsid w:val="00F233E8"/>
    <w:rsid w:val="00F25666"/>
    <w:rsid w:val="00F30915"/>
    <w:rsid w:val="00F32D87"/>
    <w:rsid w:val="00F33781"/>
    <w:rsid w:val="00F43C0E"/>
    <w:rsid w:val="00F512B9"/>
    <w:rsid w:val="00F5462B"/>
    <w:rsid w:val="00F57FFB"/>
    <w:rsid w:val="00F92436"/>
    <w:rsid w:val="00F97732"/>
    <w:rsid w:val="00FA1218"/>
    <w:rsid w:val="00FA5153"/>
    <w:rsid w:val="00FC0C67"/>
    <w:rsid w:val="00FC3F25"/>
    <w:rsid w:val="00FD1485"/>
    <w:rsid w:val="00FD5698"/>
    <w:rsid w:val="00FE04D5"/>
    <w:rsid w:val="00FE4928"/>
    <w:rsid w:val="00FE7623"/>
    <w:rsid w:val="00FF0F39"/>
    <w:rsid w:val="00FF2EBF"/>
    <w:rsid w:val="00FF33F7"/>
    <w:rsid w:val="00FF68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5172"/>
    <w:rPr>
      <w:sz w:val="24"/>
      <w:szCs w:val="24"/>
    </w:rPr>
  </w:style>
  <w:style w:type="paragraph" w:styleId="Heading1">
    <w:name w:val="heading 1"/>
    <w:basedOn w:val="Normal"/>
    <w:next w:val="Normal"/>
    <w:qFormat/>
    <w:rsid w:val="002571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6C0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86C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6C08"/>
  </w:style>
  <w:style w:type="table" w:styleId="TableGrid">
    <w:name w:val="Table Grid"/>
    <w:basedOn w:val="TableNormal"/>
    <w:rsid w:val="004E19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174E"/>
    <w:pPr>
      <w:spacing w:line="276" w:lineRule="auto"/>
      <w:ind w:left="720"/>
      <w:contextualSpacing/>
      <w:jc w:val="center"/>
    </w:pPr>
    <w:rPr>
      <w:rFonts w:ascii="Calibri" w:eastAsia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74C9A"/>
    <w:rPr>
      <w:color w:val="808080"/>
    </w:rPr>
  </w:style>
  <w:style w:type="paragraph" w:styleId="BalloonText">
    <w:name w:val="Balloon Text"/>
    <w:basedOn w:val="Normal"/>
    <w:link w:val="BalloonTextChar"/>
    <w:rsid w:val="00A74C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74C9A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E47BD3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06C265-C4D8-4787-9303-2AB61DE39F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</TotalTime>
  <Pages>2</Pages>
  <Words>341</Words>
  <Characters>194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</vt:lpstr>
    </vt:vector>
  </TitlesOfParts>
  <Company>institute</Company>
  <LinksUpToDate>false</LinksUpToDate>
  <CharactersWithSpaces>22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</dc:title>
  <dc:subject/>
  <dc:creator>autoexam</dc:creator>
  <cp:keywords/>
  <dc:description/>
  <cp:lastModifiedBy>conoffice</cp:lastModifiedBy>
  <cp:revision>61</cp:revision>
  <cp:lastPrinted>2007-12-31T21:21:00Z</cp:lastPrinted>
  <dcterms:created xsi:type="dcterms:W3CDTF">2011-09-21T23:09:00Z</dcterms:created>
  <dcterms:modified xsi:type="dcterms:W3CDTF">2016-07-20T07:35:00Z</dcterms:modified>
</cp:coreProperties>
</file>